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7"/>
  </p:notesMasterIdLst>
  <p:sldIdLst>
    <p:sldId id="266" r:id="rId2"/>
    <p:sldId id="290" r:id="rId3"/>
    <p:sldId id="300" r:id="rId4"/>
    <p:sldId id="295" r:id="rId5"/>
    <p:sldId id="301" r:id="rId6"/>
    <p:sldId id="302" r:id="rId7"/>
    <p:sldId id="321" r:id="rId8"/>
    <p:sldId id="303" r:id="rId9"/>
    <p:sldId id="315" r:id="rId10"/>
    <p:sldId id="316" r:id="rId11"/>
    <p:sldId id="310" r:id="rId12"/>
    <p:sldId id="304" r:id="rId13"/>
    <p:sldId id="318" r:id="rId14"/>
    <p:sldId id="306" r:id="rId15"/>
    <p:sldId id="309" r:id="rId16"/>
    <p:sldId id="320" r:id="rId17"/>
    <p:sldId id="323" r:id="rId18"/>
    <p:sldId id="324" r:id="rId19"/>
    <p:sldId id="292" r:id="rId20"/>
    <p:sldId id="288" r:id="rId21"/>
    <p:sldId id="291" r:id="rId22"/>
    <p:sldId id="276" r:id="rId23"/>
    <p:sldId id="285" r:id="rId24"/>
    <p:sldId id="286" r:id="rId25"/>
    <p:sldId id="287" r:id="rId26"/>
    <p:sldId id="277" r:id="rId27"/>
    <p:sldId id="278" r:id="rId28"/>
    <p:sldId id="293" r:id="rId29"/>
    <p:sldId id="267" r:id="rId30"/>
    <p:sldId id="273" r:id="rId31"/>
    <p:sldId id="268" r:id="rId32"/>
    <p:sldId id="325" r:id="rId33"/>
    <p:sldId id="272" r:id="rId34"/>
    <p:sldId id="283" r:id="rId35"/>
    <p:sldId id="284" r:id="rId3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101" d="100"/>
          <a:sy n="101" d="100"/>
        </p:scale>
        <p:origin x="859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22831B-4FE3-4D45-950B-0D2C6BB2DD76}" type="datetimeFigureOut">
              <a:rPr lang="en-US" smtClean="0"/>
              <a:t>3/2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C1745-AA19-4253-83E6-9EAE9D7EF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84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3320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886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Introduction to 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943600"/>
          </a:xfrm>
        </p:spPr>
        <p:txBody>
          <a:bodyPr>
            <a:normAutofit/>
          </a:bodyPr>
          <a:lstStyle>
            <a:lvl1pPr>
              <a:spcBef>
                <a:spcPts val="600"/>
              </a:spcBef>
              <a:spcAft>
                <a:spcPts val="600"/>
              </a:spcAft>
              <a:defRPr sz="2800"/>
            </a:lvl1pPr>
            <a:lvl2pPr>
              <a:spcBef>
                <a:spcPts val="600"/>
              </a:spcBef>
              <a:spcAft>
                <a:spcPts val="600"/>
              </a:spcAft>
              <a:defRPr sz="2400"/>
            </a:lvl2pPr>
            <a:lvl3pPr>
              <a:spcBef>
                <a:spcPts val="600"/>
              </a:spcBef>
              <a:spcAft>
                <a:spcPts val="600"/>
              </a:spcAft>
              <a:defRPr sz="2000"/>
            </a:lvl3pPr>
            <a:lvl4pPr>
              <a:spcBef>
                <a:spcPts val="600"/>
              </a:spcBef>
              <a:spcAft>
                <a:spcPts val="600"/>
              </a:spcAft>
              <a:defRPr sz="1800"/>
            </a:lvl4pPr>
            <a:lvl5pPr>
              <a:spcBef>
                <a:spcPts val="600"/>
              </a:spcBef>
              <a:spcAft>
                <a:spcPts val="600"/>
              </a:spcAft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1576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9144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838200"/>
            <a:ext cx="44196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495800" cy="594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8382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310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 algn="r">
              <a:defRPr b="0" i="1"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7200" y="1143000"/>
            <a:ext cx="4419600" cy="955675"/>
          </a:xfrm>
          <a:ln w="6350">
            <a:solidFill>
              <a:schemeClr val="tx1"/>
            </a:solidFill>
          </a:ln>
        </p:spPr>
        <p:txBody>
          <a:bodyPr anchor="b"/>
          <a:lstStyle>
            <a:lvl1pPr marL="0" indent="0">
              <a:spcAft>
                <a:spcPts val="1200"/>
              </a:spcAft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62200"/>
            <a:ext cx="8229600" cy="3962399"/>
          </a:xfrm>
        </p:spPr>
        <p:txBody>
          <a:bodyPr/>
          <a:lstStyle>
            <a:lvl1pPr>
              <a:spcAft>
                <a:spcPts val="1200"/>
              </a:spcAft>
              <a:defRPr sz="2800" baseline="0"/>
            </a:lvl1pPr>
            <a:lvl2pPr>
              <a:spcAft>
                <a:spcPts val="1200"/>
              </a:spcAft>
              <a:defRPr sz="2400" baseline="0"/>
            </a:lvl2pPr>
            <a:lvl3pPr>
              <a:spcAft>
                <a:spcPts val="1200"/>
              </a:spcAft>
              <a:defRPr sz="1800"/>
            </a:lvl3pPr>
            <a:lvl4pPr>
              <a:spcAft>
                <a:spcPts val="1200"/>
              </a:spcAft>
              <a:defRPr sz="1600"/>
            </a:lvl4pPr>
            <a:lvl5pPr>
              <a:spcAft>
                <a:spcPts val="1200"/>
              </a:spcAft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/>
              <a:t>James Thorson (Feb. 28, 2010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 i="0" baseline="0"/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267200" y="990600"/>
            <a:ext cx="4419600" cy="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19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17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80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6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60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James Thorson (Feb. 28, 201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F4530-C0A9-489F-AD78-78B1E4B1E7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9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ecture 2:  Mixed-effects mod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04845" y="4762500"/>
            <a:ext cx="575381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rning goals:</a:t>
            </a:r>
          </a:p>
          <a:p>
            <a:pPr marL="342900" indent="-342900">
              <a:buAutoNum type="arabicPeriod"/>
            </a:pPr>
            <a:r>
              <a:rPr lang="en-US" dirty="0"/>
              <a:t>Learn why maximum marginal likelihood useful</a:t>
            </a:r>
          </a:p>
          <a:p>
            <a:pPr marL="342900" indent="-342900">
              <a:buAutoNum type="arabicPeriod"/>
            </a:pPr>
            <a:r>
              <a:rPr lang="en-US" dirty="0"/>
              <a:t>Learn why Stein’s paradox is a paradox</a:t>
            </a:r>
          </a:p>
          <a:p>
            <a:pPr marL="342900" indent="-342900">
              <a:buAutoNum type="arabicPeriod"/>
            </a:pPr>
            <a:r>
              <a:rPr lang="en-US" dirty="0"/>
              <a:t>Learn what is </a:t>
            </a:r>
            <a:r>
              <a:rPr lang="en-US" dirty="0" err="1"/>
              <a:t>shrinkinage</a:t>
            </a:r>
            <a:endParaRPr lang="en-US" dirty="0"/>
          </a:p>
          <a:p>
            <a:pPr marL="342900" indent="-342900">
              <a:buAutoNum type="arabicPeriod"/>
            </a:pPr>
            <a:endParaRPr lang="en-US" dirty="0"/>
          </a:p>
          <a:p>
            <a:pPr marL="342900" indent="-342900">
              <a:buAutoNum type="arabicPeriod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645912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3200" b="1" dirty="0"/>
                  <a:t>Stein’s paradox </a:t>
                </a:r>
              </a:p>
              <a:p>
                <a:r>
                  <a:rPr lang="en-US" dirty="0"/>
                  <a:t>Why is this a paradox?</a:t>
                </a:r>
              </a:p>
              <a:p>
                <a:pPr lvl="1"/>
                <a:r>
                  <a:rPr lang="en-US" dirty="0"/>
                  <a:t>No reference to things being pooled!</a:t>
                </a:r>
              </a:p>
              <a:p>
                <a:pPr lvl="1" indent="-342900"/>
                <a:r>
                  <a:rPr lang="en-US" dirty="0"/>
                  <a:t>Say we have three batters, and the proportion of Japanese-made cars</a:t>
                </a:r>
              </a:p>
              <a:p>
                <a:pPr lvl="2" indent="-342900"/>
                <a14:m>
                  <m:oMath xmlns:m="http://schemas.openxmlformats.org/officeDocument/2006/math">
                    <m:r>
                      <a:rPr lang="en-US" b="1" i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: Batting and car-sales averages (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0.3,0.35,0.4,0.2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dirty="0"/>
                  <a:t>)</a:t>
                </a:r>
              </a:p>
              <a:p>
                <a:pPr lvl="2" indent="-342900"/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𝐳</m:t>
                    </m:r>
                  </m:oMath>
                </a14:m>
                <a:r>
                  <a:rPr lang="en-US" dirty="0"/>
                  <a:t>:  Best prediction of future probability of hit</a:t>
                </a:r>
              </a:p>
              <a:p>
                <a:pPr marL="8001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𝐳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𝐱</m:t>
                      </m:r>
                    </m:oMath>
                  </m:oMathPara>
                </a14:m>
                <a:endParaRPr lang="en-US" b="1" dirty="0"/>
              </a:p>
              <a:p>
                <a:pPr lvl="3" indent="-342900"/>
                <a:r>
                  <a:rPr lang="en-US" dirty="0"/>
                  <a:t>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is the magnitude of shrinkage,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endParaRPr lang="en-US" dirty="0"/>
              </a:p>
              <a:p>
                <a:pPr lvl="1" indent="-342900"/>
                <a:r>
                  <a:rPr lang="en-US" dirty="0"/>
                  <a:t>Works regardless of definition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endParaRPr lang="en-US" dirty="0"/>
              </a:p>
              <a:p>
                <a:pPr lvl="2" indent="-342900"/>
                <a:r>
                  <a:rPr lang="en-US" dirty="0"/>
                  <a:t>Contamination leads to lower shrinkage on average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 r="-115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01580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/>
                  <a:t>Predicting random variables</a:t>
                </a:r>
              </a:p>
              <a:p>
                <a:pPr lvl="1"/>
                <a:r>
                  <a:rPr lang="en-US" i="1" dirty="0"/>
                  <a:t>Empirical Bayes – </a:t>
                </a:r>
                <a:r>
                  <a:rPr lang="en-US" dirty="0"/>
                  <a:t>Predict random variables </a:t>
                </a:r>
                <a14:m>
                  <m:oMath xmlns:m="http://schemas.openxmlformats.org/officeDocument/2006/math">
                    <m:r>
                      <a:rPr lang="el-GR" i="1" dirty="0" smtClean="0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US" dirty="0"/>
                  <a:t> using estimated values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dirty="0"/>
                  <a:t> for parameter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acc>
                      <m:r>
                        <a:rPr lang="en-US" i="1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argmax</m:t>
                          </m:r>
                        </m:e>
                        <m:sub>
                          <m:r>
                            <m:rPr>
                              <m:brk m:alnAt="24"/>
                            </m:rP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(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2"/>
                <a:r>
                  <a:rPr lang="en-US" dirty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dirty="0"/>
                  <a:t> is the maximum likelihood estimate of fixed effect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Fisheries has historically used “penalized likelihood” (Ludwig and Walters 1981)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</m:acc>
                      <m:r>
                        <a:rPr lang="en-US" i="1">
                          <a:latin typeface="Cambria Math"/>
                          <a:ea typeface="Cambria Math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)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argmax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𝜀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(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… but this yields biased estimates of </a:t>
                </a:r>
                <a:r>
                  <a:rPr lang="en-US" dirty="0" err="1"/>
                  <a:t>hyperparameters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 r="-10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97327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3600" b="1" dirty="0"/>
                  <a:t>Estimation</a:t>
                </a:r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𝐿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;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  <a:ea typeface="Cambria Math"/>
                        </a:rPr>
                        <m:t>Pr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/>
                        </a:rPr>
                        <m:t>⁡(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/>
                        </a:rPr>
                        <m:t>𝑦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/>
                        </a:rPr>
                        <m:t>|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/>
                        </a:rPr>
                        <m:t>)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sz="2800" dirty="0"/>
              </a:p>
              <a:p>
                <a:pPr marL="0" indent="0">
                  <a:buNone/>
                </a:pPr>
                <a:r>
                  <a:rPr lang="en-US" sz="2800" dirty="0">
                    <a:latin typeface="Cambria Math"/>
                  </a:rPr>
                  <a:t>wher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is the likelihood</a:t>
                </a:r>
              </a:p>
              <a:p>
                <a:pPr lvl="1"/>
                <a:r>
                  <a:rPr lang="en-US" dirty="0" err="1">
                    <a:ea typeface="Cambria Math"/>
                  </a:rPr>
                  <a:t>Pr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is the hyper-distribution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  <m:t>,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</m:e>
                        </m:d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r>
                  <a:rPr lang="en-US" dirty="0"/>
                  <a:t>is the “penalized likelihood”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102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08432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How do we estimate the marginal likelihood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“Hierarchical Bayes”</a:t>
            </a:r>
          </a:p>
          <a:p>
            <a:pPr lvl="1" indent="-342900"/>
            <a:r>
              <a:rPr lang="en-US" dirty="0"/>
              <a:t>Generally involves MCMC</a:t>
            </a:r>
          </a:p>
          <a:p>
            <a:pPr lvl="1" indent="-342900"/>
            <a:r>
              <a:rPr lang="en-US" dirty="0"/>
              <a:t>Already integrating across parameters, so integrates across latent variables automatically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“Maximum marginal likelihood”</a:t>
            </a:r>
          </a:p>
          <a:p>
            <a:pPr lvl="1" indent="-342900"/>
            <a:r>
              <a:rPr lang="en-US" dirty="0"/>
              <a:t>Use the “Laplace approximation” to approximate integral</a:t>
            </a:r>
          </a:p>
          <a:p>
            <a:pPr lvl="1" indent="-342900"/>
            <a:r>
              <a:rPr lang="en-US" dirty="0"/>
              <a:t>Use alternating estimation of fixed and random effects</a:t>
            </a:r>
          </a:p>
          <a:p>
            <a:pPr lvl="2" indent="-342900"/>
            <a:r>
              <a:rPr lang="en-US" dirty="0"/>
              <a:t>“Inner optimization” – Optimize random effects given fixed effects</a:t>
            </a:r>
          </a:p>
          <a:p>
            <a:pPr lvl="2" indent="-342900"/>
            <a:r>
              <a:rPr lang="en-US" dirty="0"/>
              <a:t>“Outer optimization” – Optimize fixed effects given random effect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051395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r>
                  <a:rPr lang="en-US" b="1" dirty="0"/>
                  <a:t>Laplace approximation</a:t>
                </a:r>
              </a:p>
              <a:p>
                <a:pPr lvl="1"/>
                <a:r>
                  <a:rPr lang="en-US" dirty="0"/>
                  <a:t>The definition of a marginal likelihoo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𝑦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i="1" dirty="0">
                  <a:latin typeface="Cambria Math" panose="02040503050406030204" pitchFamily="18" charset="0"/>
                  <a:ea typeface="Cambria Math"/>
                </a:endParaRPr>
              </a:p>
              <a:p>
                <a:pPr lvl="1"/>
                <a:r>
                  <a:rPr lang="en-US" dirty="0">
                    <a:latin typeface="Cambria Math" panose="02040503050406030204" pitchFamily="18" charset="0"/>
                    <a:ea typeface="Cambria Math"/>
                  </a:rPr>
                  <a:t>The Laplace approximation can be used to approximate </a:t>
                </a:r>
                <a:r>
                  <a:rPr lang="en-US">
                    <a:latin typeface="Cambria Math" panose="02040503050406030204" pitchFamily="18" charset="0"/>
                    <a:ea typeface="Cambria Math"/>
                  </a:rPr>
                  <a:t>this integral</a:t>
                </a:r>
                <a:endParaRPr lang="en-US" dirty="0">
                  <a:latin typeface="Cambria Math" panose="02040503050406030204" pitchFamily="18" charset="0"/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𝑦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≅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  <a:ea typeface="Cambria Math"/>
                                    </a:rPr>
                                    <m:t>Pr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𝑦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/>
                                  <a:ea typeface="Cambria Math"/>
                                </a:rPr>
                                <m:t>𝐇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e>
                      </m:func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 indent="-342900"/>
                <a:r>
                  <a:rPr lang="en-US" dirty="0"/>
                  <a:t>An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/>
                        </a:rPr>
                        <m:t>𝐇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log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)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Definitions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𝜃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;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</m:e>
                    </m:func>
                  </m:oMath>
                </a14:m>
                <a:r>
                  <a:rPr lang="en-US" dirty="0"/>
                  <a:t> is the marginal log-likelihood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𝑦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 is the joint likelihood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/>
                      </a:rPr>
                      <m:t>|</m:t>
                    </m:r>
                    <m:r>
                      <a:rPr lang="en-US" b="1">
                        <a:latin typeface="Cambria Math"/>
                        <a:ea typeface="Cambria Math"/>
                      </a:rPr>
                      <m:t>𝐇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/>
                      </a:rPr>
                      <m:t>|</m:t>
                    </m:r>
                  </m:oMath>
                </a14:m>
                <a:r>
                  <a:rPr lang="en-US" dirty="0"/>
                  <a:t> is the determinant of the Hessian matrix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10" t="-14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58300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M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b="1" dirty="0"/>
                  <a:t>Steps during optimization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000" dirty="0"/>
                  <a:t>Write joint log-likelihoo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  <m:t>,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𝜃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000" dirty="0"/>
                  <a:t> in CPP file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8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800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800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1800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000" dirty="0"/>
                  <a:t>Choose initial values for fix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/>
                  <a:t> and rand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sz="2000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000" dirty="0"/>
                  <a:t>“Inner optimization” – Optimize random effects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/>
                  <a:t>held constan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acc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i="0">
                              <a:latin typeface="Cambria Math"/>
                              <a:ea typeface="Cambria Math"/>
                            </a:rPr>
                            <m:t>argmax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𝜀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 dirty="0"/>
              </a:p>
              <a:p>
                <a:pPr marL="514350" indent="-514350">
                  <a:buFont typeface="+mj-lt"/>
                  <a:buAutoNum type="arabicPeriod" startAt="4"/>
                </a:pPr>
                <a:r>
                  <a:rPr lang="en-US" sz="2000" dirty="0"/>
                  <a:t>Calculate Laplace approx. for marginal likelihood of fixed effect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unc>
                            <m:func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fNam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;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  <m:r>
                        <a:rPr lang="en-US" sz="2000" i="1">
                          <a:latin typeface="Cambria Math"/>
                          <a:ea typeface="Cambria Math"/>
                        </a:rPr>
                        <m:t>≅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</m:e>
                      </m:d>
                      <m:r>
                        <a:rPr lang="en-US" sz="2000" i="1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sz="2000" b="1">
                                  <a:latin typeface="Cambria Math"/>
                                  <a:ea typeface="Cambria Math"/>
                                </a:rPr>
                                <m:t>𝐇</m:t>
                              </m:r>
                              <m:r>
                                <a:rPr lang="en-US" sz="2000" b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000" b="0" dirty="0">
                  <a:ea typeface="Cambria Math"/>
                </a:endParaRPr>
              </a:p>
              <a:p>
                <a:pPr lvl="1"/>
                <a:r>
                  <a:rPr lang="en-US" sz="1800" dirty="0"/>
                  <a:t>TMB also provides the gradient of the penalized likelihood with respect to fixed effects</a:t>
                </a:r>
              </a:p>
              <a:p>
                <a:pPr marL="514350" indent="-514350">
                  <a:buFont typeface="+mj-lt"/>
                  <a:buAutoNum type="arabicPeriod" startAt="5"/>
                </a:pPr>
                <a:r>
                  <a:rPr lang="en-US" sz="2000" dirty="0"/>
                  <a:t>“Outer optimization” – Repeat steps 2-3</a:t>
                </a:r>
              </a:p>
              <a:p>
                <a:pPr lvl="1"/>
                <a:r>
                  <a:rPr lang="en-US" sz="1800" dirty="0"/>
                  <a:t>Outer optimization is done in R using the function value and gradient provided by TMB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 r="-33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11427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600" dirty="0"/>
                  <a:t>Generalized linear mixed model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sz="3200" dirty="0">
                    <a:solidFill>
                      <a:schemeClr val="tx1"/>
                    </a:solidFill>
                  </a:rPr>
                  <a:t>Specify distribution for response variable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oisson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sz="3200" dirty="0">
                    <a:solidFill>
                      <a:schemeClr val="tx1"/>
                    </a:solidFill>
                  </a:rPr>
                  <a:t>Specify function for expected value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𝐳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sz="3200" dirty="0">
                    <a:solidFill>
                      <a:schemeClr val="tx1"/>
                    </a:solidFill>
                  </a:rPr>
                  <a:t>Specify distribution for random effects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sub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baseline="30000" dirty="0">
                  <a:solidFill>
                    <a:schemeClr val="tx1"/>
                  </a:solidFill>
                </a:endParaRPr>
              </a:p>
              <a:p>
                <a:pPr marL="571500" indent="-514350"/>
                <a:endParaRPr lang="en-US" sz="3600" dirty="0"/>
              </a:p>
              <a:p>
                <a:pPr marL="57150" indent="0">
                  <a:buNone/>
                </a:pPr>
                <a:r>
                  <a:rPr lang="en-US" sz="3600" dirty="0"/>
                  <a:t>=	General linear model + mixed effect(s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102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81160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600" b="1" dirty="0"/>
                  <a:t>Shrinkage</a:t>
                </a:r>
              </a:p>
              <a:p>
                <a:r>
                  <a:rPr lang="en-US" dirty="0"/>
                  <a:t>Suppose you have density samp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for site </a:t>
                </a:r>
                <a:r>
                  <a:rPr lang="en-US" i="1" dirty="0"/>
                  <a:t>j</a:t>
                </a:r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You assume the following model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,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𝑤𝑖𝑡h𝑖𝑛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𝑜𝑟𝑚𝑎𝑙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𝑚𝑜𝑛𝑔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Three fixed effects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𝑖𝑡h𝑖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𝑚𝑜𝑛𝑔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,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)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random effect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102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32095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pPr marL="0" indent="0">
                  <a:buNone/>
                </a:pPr>
                <a:r>
                  <a:rPr lang="en-US" sz="3600" b="1" dirty="0"/>
                  <a:t>Shrinkage</a:t>
                </a:r>
              </a:p>
              <a:p>
                <a:r>
                  <a:rPr lang="en-US" dirty="0"/>
                  <a:t>Estimated random effects are weighted average of global mean and group mean</a:t>
                </a:r>
              </a:p>
              <a:p>
                <a:pPr lvl="1"/>
                <a:r>
                  <a:rPr lang="en-US" dirty="0"/>
                  <a:t>Optimal predictor</a:t>
                </a:r>
              </a:p>
              <a:p>
                <a:pPr marL="571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1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b="0" dirty="0"/>
              </a:p>
              <a:p>
                <a:pPr lvl="1"/>
                <a:r>
                  <a:rPr lang="en-US" dirty="0"/>
                  <a:t>Wher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,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𝑤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𝑚𝑜𝑛𝑔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𝑤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𝑤𝑖𝑡h𝑖𝑛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And where </a:t>
                </a:r>
              </a:p>
              <a:p>
                <a:pPr lvl="2"/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𝑚𝑜𝑛𝑔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 is the variance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among groups</a:t>
                </a:r>
              </a:p>
              <a:p>
                <a:pPr lvl="2"/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𝑤𝑖𝑡h𝑖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 is the variance of density samples within a given group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i="1" dirty="0">
                    <a:latin typeface="Cambria Math" panose="02040503050406030204" pitchFamily="18" charset="0"/>
                  </a:rPr>
                  <a:t> </a:t>
                </a:r>
                <a:r>
                  <a:rPr lang="en-US" dirty="0">
                    <a:latin typeface="Cambria Math" panose="02040503050406030204" pitchFamily="18" charset="0"/>
                  </a:rPr>
                  <a:t>is the sample mean for group </a:t>
                </a:r>
                <a:r>
                  <a:rPr lang="en-US" i="1" dirty="0">
                    <a:latin typeface="Cambria Math" panose="02040503050406030204" pitchFamily="18" charset="0"/>
                  </a:rPr>
                  <a:t>j</a:t>
                </a:r>
              </a:p>
              <a:p>
                <a:pPr lvl="2"/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acc>
                  </m:oMath>
                </a14:m>
                <a:r>
                  <a:rPr lang="en-US" dirty="0"/>
                  <a:t> is the sample mean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for all groups</a:t>
                </a:r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3" t="-19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05932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b="1" dirty="0"/>
                  <a:t>Summar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fun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≅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  <a:ea typeface="Cambria Math"/>
                                    </a:rPr>
                                    <m:t>Pr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𝑦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/>
                                  <a:ea typeface="Cambria Math"/>
                                </a:rPr>
                                <m:t>𝐇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e>
                      </m:func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 indent="-342900"/>
                <a:r>
                  <a:rPr lang="en-US" dirty="0"/>
                  <a:t>An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/>
                        </a:rPr>
                        <m:t>𝐇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log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)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Definitions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𝜃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;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</m:e>
                    </m:func>
                  </m:oMath>
                </a14:m>
                <a:r>
                  <a:rPr lang="en-US" dirty="0"/>
                  <a:t> is the marginal log-likelihood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𝑦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 is the joint likelihood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/>
                      </a:rPr>
                      <m:t>|</m:t>
                    </m:r>
                    <m:r>
                      <a:rPr lang="en-US" b="1">
                        <a:latin typeface="Cambria Math"/>
                        <a:ea typeface="Cambria Math"/>
                      </a:rPr>
                      <m:t>𝐇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/>
                      </a:rPr>
                      <m:t>|</m:t>
                    </m:r>
                  </m:oMath>
                </a14:m>
                <a:r>
                  <a:rPr lang="en-US" dirty="0"/>
                  <a:t> is the determinant of the Hessian matrix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93651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 we estimate thing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FF4530-C0A9-489F-AD78-78B1E4B1E7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" y="2275026"/>
            <a:ext cx="8991600" cy="450677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dirty="0"/>
              <a:t>Specify a model</a:t>
            </a:r>
          </a:p>
          <a:p>
            <a:pPr marL="857250" lvl="1" indent="-457200"/>
            <a:r>
              <a:rPr lang="en-US" dirty="0"/>
              <a:t>Function generating predic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Identify plausible values for any unknown parameters</a:t>
            </a:r>
          </a:p>
          <a:p>
            <a:pPr marL="857250" lvl="1" indent="-457200"/>
            <a:r>
              <a:rPr lang="en-US" dirty="0"/>
              <a:t>Maximize probability of observations given fun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ssess uncertainty</a:t>
            </a:r>
          </a:p>
          <a:p>
            <a:pPr marL="857250" lvl="1" indent="-457200"/>
            <a:r>
              <a:rPr lang="en-US" dirty="0"/>
              <a:t>Explore function around plausible values</a:t>
            </a:r>
          </a:p>
        </p:txBody>
      </p:sp>
    </p:spTree>
    <p:extLst>
      <p:ext uri="{BB962C8B-B14F-4D97-AF65-F5344CB8AC3E}">
        <p14:creationId xmlns:p14="http://schemas.microsoft.com/office/powerpoint/2010/main" val="248575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74832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ames Thorson (Feb. 28, 2010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F4530-C0A9-489F-AD78-78B1E4B1E710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26"/>
            <a:ext cx="9143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44208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200" b="1" dirty="0"/>
                  <a:t>Laws of probability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Axiom of conditional probability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 indent="-342900"/>
                <a:r>
                  <a:rPr lang="en-US" dirty="0"/>
                  <a:t>Often easier to specify conditional probabilities than joint probabilities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US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Law of total probabilit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Used when justifying hierarchical model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09512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/>
                  <a:t>Laplace approximation</a:t>
                </a:r>
              </a:p>
              <a:p>
                <a:pPr lvl="1" indent="-342900"/>
                <a:r>
                  <a:rPr lang="en-US" dirty="0"/>
                  <a:t>Define joint log-likelihood: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Taylor series expansion of joint log-likelihoo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≈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(</m:t>
                          </m:r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Evaluate Taylor series around “inner maximum”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max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pPr lvl="2"/>
                <a:r>
                  <a:rPr lang="en-US" dirty="0"/>
                  <a:t>Implies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pproximate joint likelihood via Taylor series expans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sup>
                      </m:sSup>
                      <m:r>
                        <a:rPr lang="en-US" i="1" smtClean="0">
                          <a:latin typeface="Cambria Math"/>
                          <a:ea typeface="Cambria Math"/>
                        </a:rPr>
                        <m:t>≈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′′(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d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96746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r>
                  <a:rPr lang="en-US" b="1" dirty="0"/>
                  <a:t>Laplace approximation</a:t>
                </a:r>
                <a:endParaRPr lang="en-US" dirty="0"/>
              </a:p>
              <a:p>
                <a:pPr lvl="1"/>
                <a:r>
                  <a:rPr lang="en-US" dirty="0"/>
                  <a:t>Approximate joint likelihood via Taylor series expans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sup>
                      </m:sSup>
                      <m:r>
                        <a:rPr lang="en-US" i="1" smtClean="0">
                          <a:latin typeface="Cambria Math"/>
                          <a:ea typeface="Cambria Math"/>
                        </a:rPr>
                        <m:t>≈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′′(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d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en-US" dirty="0"/>
              </a:p>
              <a:p>
                <a:pPr lvl="1" indent="-342900"/>
                <a:r>
                  <a:rPr lang="en-US" dirty="0"/>
                  <a:t>Integrate both side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i="1" dirty="0">
                  <a:latin typeface="Cambria Math" panose="02040503050406030204" pitchFamily="18" charset="0"/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i="1">
                          <a:latin typeface="Cambria Math"/>
                          <a:ea typeface="Cambria Math"/>
                        </a:rPr>
                        <m:t>≈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′′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2"/>
                <a:r>
                  <a:rPr lang="en-US" dirty="0"/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</m:acc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dirty="0"/>
                  <a:t> is a constant so: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9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2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a:rPr lang="en-US" sz="2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′′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290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sz="29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sz="2900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9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900" i="1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900" i="1">
                              <a:latin typeface="Cambria Math"/>
                              <a:ea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acc>
                              <m:r>
                                <a:rPr lang="en-US" sz="2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29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sup>
                      </m:sSup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9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29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9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′′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9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acc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9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290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sz="29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sz="2900" dirty="0"/>
              </a:p>
              <a:p>
                <a:pPr lvl="1"/>
                <a:r>
                  <a:rPr lang="en-US" dirty="0"/>
                  <a:t>Looks like a normal distribution</a:t>
                </a:r>
              </a:p>
              <a:p>
                <a:pPr lvl="2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acc>
                  </m:oMath>
                </a14:m>
                <a:r>
                  <a:rPr lang="en-US" dirty="0"/>
                  <a:t> is the mean of the normal distribution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𝑓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′′(</m:t>
                    </m:r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acc>
                    <m:r>
                      <a:rPr lang="en-US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dirty="0"/>
                  <a:t> is the hessian of the normal distribution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</m:ac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𝐷𝐹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 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/2</m:t>
                              </m:r>
                            </m:sup>
                          </m:sSup>
                        </m:den>
                      </m:f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𝜀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10" t="-14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72143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47500" lnSpcReduction="20000"/>
              </a:bodyPr>
              <a:lstStyle/>
              <a:p>
                <a:pPr marL="0" indent="0">
                  <a:buNone/>
                </a:pPr>
                <a:r>
                  <a:rPr lang="en-US" sz="6000" b="1" dirty="0"/>
                  <a:t>Chi-squared exampl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h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𝑞𝑢𝑎𝑟𝑒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  <a:ea typeface="Cambria Math" panose="02040503050406030204" pitchFamily="18" charset="0"/>
                        </a:rPr>
                        <m:t>∝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r>
                  <a:rPr lang="en-US" sz="4000" dirty="0"/>
                  <a:t>Defining the log-likelihoo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  <a:ea typeface="Cambria Math" panose="02040503050406030204" pitchFamily="18" charset="0"/>
                        </a:rPr>
                        <m:t>∝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sz="4000" dirty="0"/>
                  <a:t>Taking derivative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/>
                          <a:ea typeface="Cambria Math"/>
                        </a:rPr>
                        <m:t>∝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e>
                      </m:d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/>
                          <a:ea typeface="Cambria Math"/>
                        </a:rPr>
                        <m:t>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1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b="0" i="1" dirty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′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∝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1</m:t>
                          </m:r>
                        </m:e>
                      </m:d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sz="4000" dirty="0"/>
                  <a:t>Solving for mode and Hessian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     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   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2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′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dirty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−2</m:t>
                                  </m:r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sz="4000" dirty="0"/>
                  <a:t>Henc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∝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2, 2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2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92" t="-23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31796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en-US" sz="3200" b="1" dirty="0"/>
                  <a:t>Bayes rule</a:t>
                </a:r>
              </a:p>
              <a:p>
                <a:pPr lvl="1"/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y the Axiom of conditional probabilit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Therefor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By the Law of total probability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Therefore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y</m:t>
                                  </m:r>
                                </m:e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/>
                  <a:t>MCMC gives you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88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79841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/>
                  <a:t>Empirical Bayes</a:t>
                </a:r>
              </a:p>
              <a:p>
                <a:pPr lvl="1"/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y the definition of a likelihoo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By the Law of total probability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By the Axiom of conditional probability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P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y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r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b="1" dirty="0"/>
              </a:p>
              <a:p>
                <a:pPr lvl="1"/>
                <a:r>
                  <a:rPr lang="en-US" dirty="0"/>
                  <a:t>Therefore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153995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b="1" dirty="0"/>
                  <a:t>Bottom lin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fun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≅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  <a:ea typeface="Cambria Math"/>
                                    </a:rPr>
                                    <m:t>Pr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𝑦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b="1">
                                  <a:latin typeface="Cambria Math"/>
                                  <a:ea typeface="Cambria Math"/>
                                </a:rPr>
                                <m:t>𝐇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e>
                      </m:func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 indent="-342900"/>
                <a:r>
                  <a:rPr lang="en-US" dirty="0"/>
                  <a:t>An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/>
                        </a:rPr>
                        <m:t>𝐇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log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)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Definitions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𝜃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;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</m:e>
                    </m:func>
                  </m:oMath>
                </a14:m>
                <a:r>
                  <a:rPr lang="en-US" dirty="0"/>
                  <a:t> is the marginal log-likelihood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𝑦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 is the joint likelihood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/>
                      </a:rPr>
                      <m:t>|</m:t>
                    </m:r>
                    <m:r>
                      <a:rPr lang="en-US" b="1">
                        <a:latin typeface="Cambria Math"/>
                        <a:ea typeface="Cambria Math"/>
                      </a:rPr>
                      <m:t>𝐇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/>
                      </a:rPr>
                      <m:t>|</m:t>
                    </m:r>
                  </m:oMath>
                </a14:m>
                <a:r>
                  <a:rPr lang="en-US" dirty="0"/>
                  <a:t> is the determinant of the Hessian matrix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16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69030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Generalized linear mixed model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Specify distribution for response variable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Specify function for expected value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𝐳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</m:t>
                      </m:r>
                    </m:oMath>
                  </m:oMathPara>
                </a14:m>
                <a:endParaRPr lang="en-US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Specify a link function</a:t>
                </a:r>
              </a:p>
              <a:p>
                <a:pPr marL="85725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/>
                  <a:t>Specify distribution for random effects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aseline="30000" dirty="0"/>
              </a:p>
              <a:p>
                <a:pPr marL="57150" indent="0">
                  <a:buNone/>
                </a:pPr>
                <a:endParaRPr lang="en-US" i="1" dirty="0"/>
              </a:p>
              <a:p>
                <a:pPr marL="57150" indent="0">
                  <a:buNone/>
                </a:pPr>
                <a:r>
                  <a:rPr lang="en-US" dirty="0"/>
                  <a:t>=	General linear model + mixed effect(s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6159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200" b="1" dirty="0"/>
                  <a:t>Laws of probability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Axiom of conditional probability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 indent="-342900"/>
                <a:r>
                  <a:rPr lang="en-US" dirty="0"/>
                  <a:t>Often easier to specify conditional probabilities than joint probabilities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US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Law of total probabilit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r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Used when justifying hierarchical model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92483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How to estimate standard errors?</a:t>
                </a:r>
              </a:p>
              <a:p>
                <a:pPr lvl="1"/>
                <a:r>
                  <a:rPr lang="en-US" dirty="0"/>
                  <a:t>Estimate the “Hessian” at the log-marginal likelihood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𝛿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⁡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𝛉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Calculate its invers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𝕍</m:t>
                          </m:r>
                        </m:e>
                      </m:acc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𝐇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Extract element and take square roo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SE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𝕍</m:t>
                              </m:r>
                            </m:e>
                          </m:acc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18000" y="2590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914400" imgH="291960" progId="Equation.DSMT4">
                  <p:embed/>
                </p:oleObj>
              </mc:Choice>
              <mc:Fallback>
                <p:oleObj name="Equation" r:id="rId4" imgW="91440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8000" y="2590800"/>
                        <a:ext cx="914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262348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E0FF4530-C0A9-489F-AD78-78B1E4B1E710}" type="slidenum">
              <a:rPr lang="en-US" smtClean="0"/>
              <a:pPr/>
              <a:t>3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Example – Hierarchical count sample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r>
                  <a:rPr lang="en-US" dirty="0"/>
                  <a:t>Counts</a:t>
                </a:r>
              </a:p>
              <a:p>
                <a:pPr lvl="1"/>
                <a:r>
                  <a:rPr lang="en-US" dirty="0"/>
                  <a:t>4 sites</a:t>
                </a:r>
              </a:p>
              <a:p>
                <a:pPr lvl="1"/>
                <a:r>
                  <a:rPr lang="en-US" dirty="0"/>
                  <a:t>2 observations/site</a:t>
                </a:r>
              </a:p>
              <a:p>
                <a:pPr lvl="1"/>
                <a:r>
                  <a:rPr lang="en-US" dirty="0"/>
                  <a:t>3 fixed effects</a:t>
                </a:r>
              </a:p>
              <a:p>
                <a:pPr lvl="1"/>
                <a:r>
                  <a:rPr lang="en-US" dirty="0"/>
                  <a:t>4 random effects</a:t>
                </a:r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6066" y="3429569"/>
            <a:ext cx="5797798" cy="3060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086916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E0FF4530-C0A9-489F-AD78-78B1E4B1E710}" type="slidenum">
              <a:rPr lang="en-US" smtClean="0"/>
              <a:pPr/>
              <a:t>3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Example – Hierarchical count sample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endParaRPr lang="en-US" dirty="0"/>
              </a:p>
              <a:p>
                <a:pPr marL="57150" indent="0">
                  <a:buNone/>
                </a:pPr>
                <a:r>
                  <a:rPr lang="en-US" dirty="0"/>
                  <a:t>Questions:</a:t>
                </a:r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/>
                  <a:t>What is the mea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across all sit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/>
                  <a:t>?</a:t>
                </a:r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/>
                  <a:t>What is the varianc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across all sites?</a:t>
                </a:r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/>
                  <a:t>What is the mea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across all site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/>
                  <a:t> and sample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?</a:t>
                </a:r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/>
                  <a:t>What is the varianc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across all sites and samples?</a:t>
                </a:r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8202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effect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nefits of using linear mixed models</a:t>
            </a:r>
          </a:p>
          <a:p>
            <a:pPr lvl="1"/>
            <a:r>
              <a:rPr lang="en-US" dirty="0"/>
              <a:t>Separate estimate of measurement and between-site variability</a:t>
            </a:r>
          </a:p>
          <a:p>
            <a:pPr lvl="1"/>
            <a:r>
              <a:rPr lang="en-US" dirty="0"/>
              <a:t>Include covariates for either one</a:t>
            </a:r>
          </a:p>
          <a:p>
            <a:pPr lvl="1"/>
            <a:r>
              <a:rPr lang="en-US" dirty="0"/>
              <a:t>Improved precision</a:t>
            </a:r>
          </a:p>
          <a:p>
            <a:pPr lvl="1"/>
            <a:r>
              <a:rPr lang="en-US" i="1" dirty="0"/>
              <a:t>“Shrinkage”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Draw-backs</a:t>
            </a:r>
          </a:p>
          <a:p>
            <a:pPr lvl="1"/>
            <a:r>
              <a:rPr lang="en-US" dirty="0"/>
              <a:t>Biased if random effects aren’t “exchangeable”</a:t>
            </a:r>
          </a:p>
        </p:txBody>
      </p:sp>
    </p:spTree>
    <p:extLst>
      <p:ext uri="{BB962C8B-B14F-4D97-AF65-F5344CB8AC3E}">
        <p14:creationId xmlns:p14="http://schemas.microsoft.com/office/powerpoint/2010/main" val="58159436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b="1" dirty="0"/>
                  <a:t>Separability</a:t>
                </a:r>
              </a:p>
              <a:p>
                <a:r>
                  <a:rPr lang="en-US" dirty="0"/>
                  <a:t>What if different components of the model are statistically independent?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Examples:</a:t>
                </a:r>
              </a:p>
              <a:p>
                <a:pPr lvl="1"/>
                <a:r>
                  <a:rPr lang="en-US" dirty="0"/>
                  <a:t>Overdispersed sample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𝑜𝑖𝑠𝑠𝑜𝑛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s independent conditional 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𝑁</m:t>
                          </m:r>
                        </m:sup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20" t="-9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720442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/>
                  <a:t>Separability</a:t>
                </a:r>
              </a:p>
              <a:p>
                <a:r>
                  <a:rPr lang="en-US" dirty="0"/>
                  <a:t>Then we can factor the integra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  <m:r>
                        <a:rPr lang="en-US" sz="2400" i="1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  <m:t>𝑁</m:t>
                          </m:r>
                        </m:sup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/>
                            <m:sup/>
                            <m:e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𝜀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𝜀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ea typeface="Cambria Math"/>
                                </a:rPr>
                                <m:t>d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 we replace a </a:t>
                </a:r>
                <a:r>
                  <a:rPr lang="en-US" i="1" dirty="0"/>
                  <a:t>N</a:t>
                </a:r>
                <a:r>
                  <a:rPr lang="en-US" dirty="0"/>
                  <a:t>-dimensional integral with </a:t>
                </a:r>
                <a:r>
                  <a:rPr lang="en-US" i="1" dirty="0"/>
                  <a:t>N</a:t>
                </a:r>
                <a:r>
                  <a:rPr lang="en-US" dirty="0"/>
                  <a:t> 1-dimenstional integrals</a:t>
                </a:r>
              </a:p>
              <a:p>
                <a:pPr marL="0" indent="0">
                  <a:buNone/>
                </a:pPr>
                <a:r>
                  <a:rPr lang="en-US" b="1" dirty="0"/>
                  <a:t>Uses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Meta-analysis: species are often independent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Time series: years are often “conditionally” independent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07315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Why use maximum likelihood estimation?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ma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dirty="0">
                    <a:ea typeface="Cambria Math" panose="020405030504060302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𝛉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is your specified probability distribution</a:t>
                </a:r>
              </a:p>
              <a:p>
                <a:pPr marL="571500" indent="-514350">
                  <a:buAutoNum type="arabicPeriod"/>
                </a:pPr>
                <a:endParaRPr lang="en-US" dirty="0"/>
              </a:p>
              <a:p>
                <a:pPr marL="571500" indent="-514350">
                  <a:buAutoNum type="arabicPeriod"/>
                </a:pPr>
                <a:r>
                  <a:rPr lang="en-US" dirty="0"/>
                  <a:t>Consistency (correct model)</a:t>
                </a:r>
              </a:p>
              <a:p>
                <a:pPr marL="571500" indent="-514350">
                  <a:buAutoNum type="arabicPeriod"/>
                </a:pPr>
                <a:r>
                  <a:rPr lang="en-US" dirty="0"/>
                  <a:t>Consistency (incorrect model)</a:t>
                </a:r>
              </a:p>
              <a:p>
                <a:pPr marL="571500" indent="-514350">
                  <a:buAutoNum type="arabicPeriod"/>
                </a:pPr>
                <a:r>
                  <a:rPr lang="en-US" dirty="0"/>
                  <a:t>Asymptotic normalit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4" t="-1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8605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dirty="0"/>
              <a:t>Problem:</a:t>
            </a:r>
          </a:p>
          <a:p>
            <a:pPr marL="0" indent="0" algn="ctr">
              <a:buNone/>
            </a:pPr>
            <a:r>
              <a:rPr lang="en-US" dirty="0"/>
              <a:t>We often can’t write the probability of data given parameters</a:t>
            </a:r>
          </a:p>
          <a:p>
            <a:pPr marL="0" indent="0">
              <a:buNone/>
            </a:pPr>
            <a:r>
              <a:rPr lang="en-US" dirty="0"/>
              <a:t>Examples: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Tag-recapture</a:t>
            </a:r>
          </a:p>
          <a:p>
            <a:pPr lvl="2" indent="-342900"/>
            <a:r>
              <a:rPr lang="en-US" dirty="0"/>
              <a:t>What’s the probability of tagging an animal in 2008, seeing it again in 2010 and 2011, and then never seeing it again?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Time-series</a:t>
            </a:r>
          </a:p>
          <a:p>
            <a:pPr lvl="2" indent="-342900"/>
            <a:r>
              <a:rPr lang="en-US" dirty="0"/>
              <a:t>What’s the probability distribution for escapement of chinook salmon in the snake river in 2011, given that you’ve sampled escapement from 1980-2010?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dirty="0"/>
              <a:t>Occupancy </a:t>
            </a:r>
          </a:p>
          <a:p>
            <a:pPr lvl="2" indent="-342900"/>
            <a:r>
              <a:rPr lang="en-US" dirty="0"/>
              <a:t>Three volunteers look for an endangered butterfly at a site, and only two find it.  These volunteers sample at a new site, and none see the butterfly.  What is the probability that is present but wasn’t detected?</a:t>
            </a:r>
          </a:p>
          <a:p>
            <a:pPr lvl="1" indent="-34290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8392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:r>
                  <a:rPr lang="en-US" dirty="0"/>
                  <a:t>Solution:</a:t>
                </a:r>
              </a:p>
              <a:p>
                <a:r>
                  <a:rPr lang="en-US" dirty="0"/>
                  <a:t>Introduce “latent” variable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/>
                        </a:rPr>
                        <m:t>Pr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⁡(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ere </a:t>
                </a:r>
                <a:r>
                  <a:rPr lang="el-GR" dirty="0"/>
                  <a:t>ε</a:t>
                </a:r>
                <a:r>
                  <a:rPr lang="en-US" dirty="0"/>
                  <a:t> is a unobserved random variable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</m:e>
                        </m:d>
                      </m:e>
                    </m:func>
                  </m:oMath>
                </a14:m>
                <a:r>
                  <a:rPr lang="en-US" dirty="0"/>
                  <a:t> is a “prior” or “hyper-distribution” for latent variabl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𝜀</m:t>
                    </m:r>
                  </m:oMath>
                </a14:m>
                <a:r>
                  <a:rPr lang="en-US" dirty="0"/>
                  <a:t> is sometimes called “augmented data”</a:t>
                </a:r>
              </a:p>
              <a:p>
                <a:pPr lvl="2"/>
                <a:r>
                  <a:rPr lang="en-US" dirty="0"/>
                  <a:t>Left side of the joint-likelihood</a:t>
                </a:r>
              </a:p>
              <a:p>
                <a:r>
                  <a:rPr lang="en-US" dirty="0"/>
                  <a:t>Calculate the marginal likelihood of parameters when integrating across random effect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|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)∝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func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/>
                            </a:rPr>
                            <m:t>d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i="1" dirty="0"/>
                  <a:t>Marginalize – take a weighted average of likelihoods, where weights are given according to the probability of random effects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5" t="-1949" r="-7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55319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200" b="1" dirty="0"/>
              <a:t>Definitions</a:t>
            </a:r>
          </a:p>
          <a:p>
            <a:pPr lvl="1"/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228600" y="1600200"/>
          <a:ext cx="8610600" cy="3413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0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1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dirty="0"/>
                        <a:t>Ter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Defini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/>
                        <a:t>Random effec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Coefficient that is “exchangeable”</a:t>
                      </a:r>
                      <a:r>
                        <a:rPr lang="en-US" sz="2000" baseline="0" dirty="0"/>
                        <a:t> with one or more other coefficients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err="1"/>
                        <a:t>Hyperdistribution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Distribution for “exchangeable” random effec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/>
                        <a:t>Exchange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No information is available to distinguish</a:t>
                      </a:r>
                      <a:r>
                        <a:rPr lang="en-US" sz="2000" baseline="0" dirty="0"/>
                        <a:t> between residual variability in random effects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/>
                        <a:t>Fixed effec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Coefficient</a:t>
                      </a:r>
                      <a:r>
                        <a:rPr lang="en-US" sz="2000" baseline="0" dirty="0"/>
                        <a:t> that is not exchangeable with others, and which hence is estimated without a </a:t>
                      </a:r>
                      <a:r>
                        <a:rPr lang="en-US" sz="2000" baseline="0" dirty="0" err="1"/>
                        <a:t>hyperdistribution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/>
                        <a:t>Mixed-effect mod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Model</a:t>
                      </a:r>
                      <a:r>
                        <a:rPr lang="en-US" sz="2000" baseline="0" dirty="0"/>
                        <a:t> with both fixed and random effects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623079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b="1" dirty="0"/>
              <a:t>Why would you make a hierarchy of parameter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800" dirty="0"/>
              <a:t>Biological intuition – Formulate models based on knowledge of constituent parts (Burnham and Anderson 2008)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800" dirty="0"/>
              <a:t>Variance partitioning – Separate different sources of variability (e.g., measurement errors!)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800" dirty="0"/>
              <a:t>Shrinkage – Often improve precision from assuming parameters arise from a distribution</a:t>
            </a:r>
          </a:p>
          <a:p>
            <a:pPr marL="914400" lvl="1" indent="-514350">
              <a:buFont typeface="+mj-lt"/>
              <a:buAutoNum type="arabicPeriod"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86738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3200" b="1" dirty="0"/>
                  <a:t>Stein’s paradox </a:t>
                </a:r>
              </a:p>
              <a:p>
                <a:r>
                  <a:rPr lang="en-US" dirty="0"/>
                  <a:t>Pooling parameters towards a mean will be more accurate on average (</a:t>
                </a:r>
                <a:r>
                  <a:rPr lang="en-US" dirty="0" err="1"/>
                  <a:t>Efron</a:t>
                </a:r>
                <a:r>
                  <a:rPr lang="en-US" dirty="0"/>
                  <a:t> and Morris 1977)</a:t>
                </a:r>
              </a:p>
              <a:p>
                <a:pPr lvl="1" indent="-342900"/>
                <a:r>
                  <a:rPr lang="en-US" dirty="0"/>
                  <a:t>Say we have a batter with 100 at bats, and 35 hits</a:t>
                </a:r>
              </a:p>
              <a:p>
                <a:pPr lvl="2" indent="-342900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:  Batting average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=0.35)</a:t>
                </a:r>
              </a:p>
              <a:p>
                <a:pPr lvl="2" indent="-342900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dirty="0"/>
                  <a:t>:  Best prediction of future probability of hit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dirty="0"/>
                  <a:t>=0.35)</a:t>
                </a:r>
              </a:p>
              <a:p>
                <a:pPr lvl="1" indent="-342900"/>
                <a:r>
                  <a:rPr lang="en-US" dirty="0"/>
                  <a:t>Say we have three batters</a:t>
                </a:r>
              </a:p>
              <a:p>
                <a:pPr lvl="2" indent="-342900"/>
                <a14:m>
                  <m:oMath xmlns:m="http://schemas.openxmlformats.org/officeDocument/2006/math">
                    <m:r>
                      <a:rPr lang="en-US" b="1" i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: Batting average (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0.3,0.35,0.4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dirty="0"/>
                  <a:t>)</a:t>
                </a:r>
              </a:p>
              <a:p>
                <a:pPr lvl="2" indent="-342900"/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𝐳</m:t>
                    </m:r>
                  </m:oMath>
                </a14:m>
                <a:r>
                  <a:rPr lang="en-US" dirty="0"/>
                  <a:t>:  Best prediction of future probability of hit</a:t>
                </a:r>
              </a:p>
              <a:p>
                <a:pPr marL="8001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𝐳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𝐱</m:t>
                      </m:r>
                    </m:oMath>
                  </m:oMathPara>
                </a14:m>
                <a:endParaRPr lang="en-US" b="1" dirty="0"/>
              </a:p>
              <a:p>
                <a:pPr lvl="3" indent="-342900"/>
                <a:r>
                  <a:rPr lang="en-US" dirty="0"/>
                  <a:t>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is the magnitude of shrinkage,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63" t="-1333" r="-128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834561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76</TotalTime>
  <Words>1936</Words>
  <Application>Microsoft Office PowerPoint</Application>
  <PresentationFormat>On-screen Show (4:3)</PresentationFormat>
  <Paragraphs>341</Paragraphs>
  <Slides>35</Slides>
  <Notes>0</Notes>
  <HiddenSlides>2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0" baseType="lpstr">
      <vt:lpstr>Arial</vt:lpstr>
      <vt:lpstr>Calibri</vt:lpstr>
      <vt:lpstr>Cambria Math</vt:lpstr>
      <vt:lpstr>1_Office Theme</vt:lpstr>
      <vt:lpstr>Equation</vt:lpstr>
      <vt:lpstr>Lecture 2:  Mixed-effects models</vt:lpstr>
      <vt:lpstr>How do we estimate things?</vt:lpstr>
      <vt:lpstr>PowerPoint Presentation</vt:lpstr>
      <vt:lpstr>PowerPoint Presentation</vt:lpstr>
      <vt:lpstr>Likelihood statistics</vt:lpstr>
      <vt:lpstr>Likelihood statistics</vt:lpstr>
      <vt:lpstr>PowerPoint Presentation</vt:lpstr>
      <vt:lpstr>Likelihood statistics</vt:lpstr>
      <vt:lpstr>Likelihood statistics</vt:lpstr>
      <vt:lpstr>Likelihood statistics</vt:lpstr>
      <vt:lpstr>Likelihood statistics</vt:lpstr>
      <vt:lpstr>Likelihood statistics</vt:lpstr>
      <vt:lpstr>PowerPoint Presentation</vt:lpstr>
      <vt:lpstr>Likelihood statistics</vt:lpstr>
      <vt:lpstr>TMB</vt:lpstr>
      <vt:lpstr>PowerPoint Presentation</vt:lpstr>
      <vt:lpstr>PowerPoint Presentation</vt:lpstr>
      <vt:lpstr>PowerPoint Presentation</vt:lpstr>
      <vt:lpstr>Likelihood statistics</vt:lpstr>
      <vt:lpstr>PowerPoint Presentation</vt:lpstr>
      <vt:lpstr>PowerPoint Presentation</vt:lpstr>
      <vt:lpstr>Mixed-effects models</vt:lpstr>
      <vt:lpstr>Likelihood statistics</vt:lpstr>
      <vt:lpstr>Likelihood statistics</vt:lpstr>
      <vt:lpstr>Likelihood statistics</vt:lpstr>
      <vt:lpstr>Mixed-effects models</vt:lpstr>
      <vt:lpstr>Mixed-effects models</vt:lpstr>
      <vt:lpstr>Likelihood statistics</vt:lpstr>
      <vt:lpstr>Mixed-effects models</vt:lpstr>
      <vt:lpstr>Mixed-effects models</vt:lpstr>
      <vt:lpstr>Mixed-effects models</vt:lpstr>
      <vt:lpstr>Mixed-effects models</vt:lpstr>
      <vt:lpstr>Mixed-effects models</vt:lpstr>
      <vt:lpstr>Likelihood statistics</vt:lpstr>
      <vt:lpstr>Likelihood statistics</vt:lpstr>
    </vt:vector>
  </TitlesOfParts>
  <Company>NW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Likelihoods and linear models</dc:title>
  <dc:creator>Thorson, James</dc:creator>
  <cp:lastModifiedBy>James.Thorson</cp:lastModifiedBy>
  <cp:revision>63</cp:revision>
  <dcterms:created xsi:type="dcterms:W3CDTF">2015-12-08T21:28:56Z</dcterms:created>
  <dcterms:modified xsi:type="dcterms:W3CDTF">2024-03-28T23:32:29Z</dcterms:modified>
</cp:coreProperties>
</file>